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4D1038" w14:textId="77777777" w:rsidR="00E26A2A" w:rsidRPr="0039293B" w:rsidRDefault="002657B5">
      <w:pPr>
        <w:rPr>
          <w:b/>
        </w:rPr>
      </w:pPr>
      <w:r>
        <w:rPr>
          <w:b/>
        </w:rPr>
        <w:t xml:space="preserve">Name: </w:t>
      </w:r>
    </w:p>
    <w:p w14:paraId="66741D77" w14:textId="77777777" w:rsidR="0039293B" w:rsidRPr="0039293B" w:rsidRDefault="0039293B">
      <w:pPr>
        <w:rPr>
          <w:b/>
        </w:rPr>
      </w:pPr>
      <w:r w:rsidRPr="0039293B">
        <w:rPr>
          <w:b/>
        </w:rPr>
        <w:t>Advanced Programming in C++</w:t>
      </w:r>
    </w:p>
    <w:p w14:paraId="0F9B585E" w14:textId="39E4678D" w:rsidR="0039293B" w:rsidRPr="0039293B" w:rsidRDefault="00295314">
      <w:pPr>
        <w:rPr>
          <w:b/>
        </w:rPr>
      </w:pPr>
      <w:r>
        <w:rPr>
          <w:b/>
        </w:rPr>
        <w:t xml:space="preserve">Lab Exercise </w:t>
      </w:r>
      <w:r w:rsidR="001F07B3">
        <w:rPr>
          <w:b/>
        </w:rPr>
        <w:t>4/</w:t>
      </w:r>
      <w:r w:rsidR="007336F5">
        <w:rPr>
          <w:b/>
        </w:rPr>
        <w:t>1</w:t>
      </w:r>
      <w:r w:rsidR="008C2869">
        <w:rPr>
          <w:b/>
        </w:rPr>
        <w:t>2</w:t>
      </w:r>
      <w:r>
        <w:rPr>
          <w:b/>
        </w:rPr>
        <w:t>/20</w:t>
      </w:r>
      <w:r w:rsidR="001F07B3">
        <w:rPr>
          <w:b/>
        </w:rPr>
        <w:t>2</w:t>
      </w:r>
      <w:r w:rsidR="008C2869">
        <w:rPr>
          <w:b/>
        </w:rPr>
        <w:t>3</w:t>
      </w:r>
    </w:p>
    <w:p w14:paraId="5599C478" w14:textId="77777777" w:rsidR="0039293B" w:rsidRDefault="0039293B"/>
    <w:p w14:paraId="071323E3" w14:textId="77777777" w:rsidR="0039293B" w:rsidRDefault="0039293B">
      <w:r>
        <w:t>In this lab exercise, you will write several programs that involve solving some very relevant problems that you will encounter in the future.</w:t>
      </w:r>
    </w:p>
    <w:p w14:paraId="04546B59" w14:textId="77777777" w:rsidR="0039293B" w:rsidRDefault="0039293B"/>
    <w:p w14:paraId="35A6EB6E" w14:textId="77777777" w:rsidR="00867FBF" w:rsidRDefault="0039293B" w:rsidP="00867FBF">
      <w:pPr>
        <w:numPr>
          <w:ilvl w:val="0"/>
          <w:numId w:val="1"/>
        </w:numPr>
      </w:pPr>
      <w:r>
        <w:t>Create a digital computer differentiator.  A differentiator is a fancy name for the instantaneous slope of a function.  Here is some code that will implement this.  Unfortunately, it is written in Dartmouth Basic (a variant of BASIC developed at Dartmouth College</w:t>
      </w:r>
      <w:r w:rsidR="003A66A1">
        <w:t xml:space="preserve"> in 1964 by Professors Ke</w:t>
      </w:r>
      <w:r>
        <w:t xml:space="preserve">meny and Kurtz).  </w:t>
      </w:r>
      <w:r w:rsidR="003B0645">
        <w:t>Historical Note: The BASIC (Beginners All-purpose Symbolic Instruction Code) was derived from an earlier language DOPE (Dartmouth Oversimplified Programming Experiment).</w:t>
      </w:r>
    </w:p>
    <w:p w14:paraId="5FA2BA58" w14:textId="77777777" w:rsidR="00867FBF" w:rsidRDefault="00867FBF" w:rsidP="00867FBF"/>
    <w:p w14:paraId="00D3A494" w14:textId="77777777" w:rsidR="00867FBF" w:rsidRDefault="00867FBF" w:rsidP="00867FBF">
      <w:r>
        <w:t xml:space="preserve">5 </w:t>
      </w:r>
      <w:r>
        <w:tab/>
        <w:t>REM BASIC DIFFERENTIATOR</w:t>
      </w:r>
    </w:p>
    <w:p w14:paraId="525D76BD" w14:textId="77777777" w:rsidR="0039293B" w:rsidRDefault="00867FBF" w:rsidP="00867FBF">
      <w:r>
        <w:t>10</w:t>
      </w:r>
      <w:r>
        <w:tab/>
        <w:t xml:space="preserve">DEF   FN   X(T) = </w:t>
      </w:r>
      <w:r w:rsidR="0039293B">
        <w:t xml:space="preserve"> </w:t>
      </w:r>
      <w:r>
        <w:t>5 * T^2</w:t>
      </w:r>
    </w:p>
    <w:p w14:paraId="66A11A9C" w14:textId="77777777" w:rsidR="00867FBF" w:rsidRDefault="00867FBF" w:rsidP="00867FBF">
      <w:r>
        <w:t>20</w:t>
      </w:r>
      <w:r>
        <w:tab/>
        <w:t>INPUT “ENTER VALUE OF T “; T</w:t>
      </w:r>
    </w:p>
    <w:p w14:paraId="4D86B1D5" w14:textId="77777777" w:rsidR="00867FBF" w:rsidRDefault="00867FBF" w:rsidP="00867FBF">
      <w:r>
        <w:t>30</w:t>
      </w:r>
      <w:r>
        <w:tab/>
        <w:t>INPUT “ENTER VALUE OF DELTA T “; DELTA</w:t>
      </w:r>
    </w:p>
    <w:p w14:paraId="43610614" w14:textId="77777777" w:rsidR="00867FBF" w:rsidRDefault="00867FBF" w:rsidP="00867FBF">
      <w:r>
        <w:t>40</w:t>
      </w:r>
      <w:r>
        <w:tab/>
        <w:t>X1 = FN X(T)</w:t>
      </w:r>
    </w:p>
    <w:p w14:paraId="7C3314F7" w14:textId="77777777" w:rsidR="00867FBF" w:rsidRDefault="00867FBF" w:rsidP="00867FBF">
      <w:r>
        <w:t>50</w:t>
      </w:r>
      <w:r>
        <w:tab/>
        <w:t>X2 = FN X(T + DELTA)</w:t>
      </w:r>
    </w:p>
    <w:p w14:paraId="4EB8308E" w14:textId="77777777" w:rsidR="00867FBF" w:rsidRDefault="00867FBF" w:rsidP="00867FBF">
      <w:r>
        <w:t>60</w:t>
      </w:r>
      <w:r>
        <w:tab/>
        <w:t>DELTAX = X2 – X1</w:t>
      </w:r>
    </w:p>
    <w:p w14:paraId="0B2B95ED" w14:textId="77777777" w:rsidR="00867FBF" w:rsidRDefault="00867FBF" w:rsidP="00867FBF">
      <w:r>
        <w:t>70</w:t>
      </w:r>
      <w:r>
        <w:tab/>
        <w:t>XDOT = DELTAX / DELTA</w:t>
      </w:r>
    </w:p>
    <w:p w14:paraId="22234C83" w14:textId="77777777" w:rsidR="00867FBF" w:rsidRDefault="00867FBF" w:rsidP="00867FBF">
      <w:r>
        <w:t>80</w:t>
      </w:r>
      <w:r>
        <w:tab/>
        <w:t>PRINT (“THE DERIVATIVE IS “; XDOT</w:t>
      </w:r>
    </w:p>
    <w:p w14:paraId="3F3B05E5" w14:textId="77777777" w:rsidR="00867FBF" w:rsidRDefault="00867FBF" w:rsidP="00867FBF">
      <w:r>
        <w:t xml:space="preserve">90 </w:t>
      </w:r>
      <w:r>
        <w:tab/>
        <w:t>END</w:t>
      </w:r>
    </w:p>
    <w:p w14:paraId="565E06E5" w14:textId="77777777" w:rsidR="00867FBF" w:rsidRDefault="00867FBF" w:rsidP="00867FBF"/>
    <w:p w14:paraId="703B5DD3" w14:textId="77777777" w:rsidR="00867FBF" w:rsidRDefault="00867FBF" w:rsidP="00867FBF">
      <w:pPr>
        <w:numPr>
          <w:ilvl w:val="0"/>
          <w:numId w:val="1"/>
        </w:numPr>
      </w:pPr>
      <w:r>
        <w:t>Create a basic computer integrator.  An integrator is a fancy name for calculating the area encompassed by a function.  Here is some code that will implement this.  Unfortunately it is also written in Dartmouth Basic.</w:t>
      </w:r>
    </w:p>
    <w:p w14:paraId="308B514D" w14:textId="77777777" w:rsidR="00867FBF" w:rsidRDefault="00867FBF" w:rsidP="00867FBF"/>
    <w:p w14:paraId="6BBAD54E" w14:textId="77777777" w:rsidR="00867FBF" w:rsidRDefault="00867FBF" w:rsidP="00867FBF">
      <w:r>
        <w:t>5</w:t>
      </w:r>
      <w:r>
        <w:tab/>
        <w:t>REM BASIC INTEGRATOR</w:t>
      </w:r>
    </w:p>
    <w:p w14:paraId="79960579" w14:textId="77777777" w:rsidR="00867FBF" w:rsidRDefault="00867FBF" w:rsidP="00867FBF">
      <w:r>
        <w:t>10</w:t>
      </w:r>
      <w:r>
        <w:tab/>
        <w:t>DEF   FN X(T) = 10 * T^2</w:t>
      </w:r>
    </w:p>
    <w:p w14:paraId="0B5CE1C8" w14:textId="77777777" w:rsidR="00867FBF" w:rsidRDefault="00867FBF" w:rsidP="00867FBF">
      <w:r>
        <w:t>20</w:t>
      </w:r>
      <w:r>
        <w:tab/>
        <w:t>INPUT (“ENTER VALUE OF UPPER LIMIT “; T2</w:t>
      </w:r>
    </w:p>
    <w:p w14:paraId="054E5BA6" w14:textId="77777777" w:rsidR="00867FBF" w:rsidRDefault="00867FBF" w:rsidP="00867FBF">
      <w:r>
        <w:t>30</w:t>
      </w:r>
      <w:r>
        <w:tab/>
        <w:t>INPUT (“ENTER VALUE OF LOWER LIMIT “; T1</w:t>
      </w:r>
    </w:p>
    <w:p w14:paraId="2A1EA64E" w14:textId="77777777" w:rsidR="00867FBF" w:rsidRDefault="00867FBF" w:rsidP="00867FBF">
      <w:r>
        <w:t>40</w:t>
      </w:r>
      <w:r>
        <w:tab/>
        <w:t>INPUT (“ENTER NUMBER OF INTEGRATION STEPS “; N</w:t>
      </w:r>
    </w:p>
    <w:p w14:paraId="74DEBE3F" w14:textId="77777777" w:rsidR="00867FBF" w:rsidRDefault="00867FBF" w:rsidP="00867FBF">
      <w:r>
        <w:t>50</w:t>
      </w:r>
      <w:r>
        <w:tab/>
        <w:t>DELTA = (T2 – T1) / N</w:t>
      </w:r>
    </w:p>
    <w:p w14:paraId="203574C5" w14:textId="77777777" w:rsidR="00867FBF" w:rsidRDefault="00867FBF" w:rsidP="00867FBF">
      <w:r>
        <w:t>60</w:t>
      </w:r>
      <w:r>
        <w:tab/>
      </w:r>
      <w:r w:rsidR="001C6492">
        <w:t>SUM = 0 : T = T1</w:t>
      </w:r>
    </w:p>
    <w:p w14:paraId="3DCD6309" w14:textId="77777777" w:rsidR="001C6492" w:rsidRDefault="001C6492" w:rsidP="00867FBF">
      <w:r>
        <w:t>70</w:t>
      </w:r>
      <w:r>
        <w:tab/>
        <w:t>FOR I = 0 TO N</w:t>
      </w:r>
    </w:p>
    <w:p w14:paraId="0B5D3653" w14:textId="77777777" w:rsidR="001C6492" w:rsidRDefault="001C6492" w:rsidP="00867FBF">
      <w:r>
        <w:t>80</w:t>
      </w:r>
      <w:r>
        <w:tab/>
        <w:t>SUM = SUM + DELTA * FN X(T)</w:t>
      </w:r>
    </w:p>
    <w:p w14:paraId="11F9D0C4" w14:textId="77777777" w:rsidR="001C6492" w:rsidRDefault="001C6492" w:rsidP="00867FBF">
      <w:r>
        <w:t>90</w:t>
      </w:r>
      <w:r>
        <w:tab/>
        <w:t>T = T + DELTA</w:t>
      </w:r>
    </w:p>
    <w:p w14:paraId="37CAB50A" w14:textId="77777777" w:rsidR="001C6492" w:rsidRDefault="001C6492" w:rsidP="00867FBF">
      <w:r>
        <w:t>100</w:t>
      </w:r>
      <w:r>
        <w:tab/>
        <w:t>NEXT</w:t>
      </w:r>
    </w:p>
    <w:p w14:paraId="768FFF32" w14:textId="77777777" w:rsidR="001C6492" w:rsidRDefault="001C6492" w:rsidP="00867FBF">
      <w:r>
        <w:t>110</w:t>
      </w:r>
      <w:r>
        <w:tab/>
        <w:t>PRINT “THE VALUE OF THE INTEGRAL IS “; SUM</w:t>
      </w:r>
    </w:p>
    <w:p w14:paraId="0D3E14B5" w14:textId="77777777" w:rsidR="001C6492" w:rsidRDefault="001C6492" w:rsidP="00867FBF">
      <w:r>
        <w:t>120</w:t>
      </w:r>
      <w:r>
        <w:tab/>
        <w:t>END</w:t>
      </w:r>
    </w:p>
    <w:p w14:paraId="21AD1AD4" w14:textId="77777777" w:rsidR="001C6492" w:rsidRDefault="001C6492" w:rsidP="00867FBF"/>
    <w:p w14:paraId="08EAFDE7" w14:textId="77777777" w:rsidR="00517C8A" w:rsidRDefault="00517C8A" w:rsidP="00867FBF"/>
    <w:p w14:paraId="3A1B33F3" w14:textId="77777777" w:rsidR="00517C8A" w:rsidRDefault="00517C8A" w:rsidP="00867FBF"/>
    <w:p w14:paraId="40A4D17C" w14:textId="77777777" w:rsidR="001C6492" w:rsidRDefault="00517C8A" w:rsidP="00517C8A">
      <w:pPr>
        <w:numPr>
          <w:ilvl w:val="0"/>
          <w:numId w:val="1"/>
        </w:numPr>
      </w:pPr>
      <w:r>
        <w:lastRenderedPageBreak/>
        <w:t>Triangular numbers (so called because they can be arranged in a triangle are the sum of the n natural numbers from 1 to n.  The n</w:t>
      </w:r>
      <w:r w:rsidRPr="00517C8A">
        <w:rPr>
          <w:vertAlign w:val="superscript"/>
        </w:rPr>
        <w:t>th</w:t>
      </w:r>
      <w:r>
        <w:t xml:space="preserve"> triangular number is given by the formula:</w:t>
      </w:r>
    </w:p>
    <w:p w14:paraId="0E056495" w14:textId="77777777" w:rsidR="00517C8A" w:rsidRDefault="00517C8A" w:rsidP="00517C8A">
      <w:pPr>
        <w:ind w:left="1440"/>
      </w:pPr>
      <w:r w:rsidRPr="00517C8A">
        <w:rPr>
          <w:position w:val="-28"/>
        </w:rPr>
        <w:object w:dxaOrig="1020" w:dyaOrig="680" w14:anchorId="276E8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33.8pt" o:ole="">
            <v:imagedata r:id="rId5" o:title=""/>
          </v:shape>
          <o:OLEObject Type="Embed" ProgID="Equation.DSMT4" ShapeID="_x0000_i1025" DrawAspect="Content" ObjectID="_1742368811" r:id="rId6"/>
        </w:object>
      </w:r>
    </w:p>
    <w:p w14:paraId="7FF05622" w14:textId="77777777" w:rsidR="00517C8A" w:rsidRDefault="00517C8A" w:rsidP="00517C8A">
      <w:r>
        <w:tab/>
      </w:r>
    </w:p>
    <w:p w14:paraId="4225446C" w14:textId="77777777" w:rsidR="00517C8A" w:rsidRDefault="00517C8A" w:rsidP="00517C8A">
      <w:r>
        <w:tab/>
        <w:t>For example, 15 is the 5</w:t>
      </w:r>
      <w:r w:rsidRPr="00517C8A">
        <w:rPr>
          <w:vertAlign w:val="superscript"/>
        </w:rPr>
        <w:t>th</w:t>
      </w:r>
      <w:r>
        <w:t xml:space="preserve"> triangular number T</w:t>
      </w:r>
      <w:r w:rsidRPr="00517C8A">
        <w:rPr>
          <w:vertAlign w:val="subscript"/>
        </w:rPr>
        <w:t>5</w:t>
      </w:r>
      <w:r>
        <w:t xml:space="preserve"> since 1 + 2 + 3 + 4 + 5 = 15.</w:t>
      </w:r>
    </w:p>
    <w:p w14:paraId="2ABEB6A2" w14:textId="77777777" w:rsidR="00517C8A" w:rsidRDefault="00517C8A" w:rsidP="00517C8A"/>
    <w:p w14:paraId="71711EB2" w14:textId="77777777" w:rsidR="00517C8A" w:rsidRDefault="00517C8A" w:rsidP="00517C8A">
      <w:r>
        <w:t>Write a program that will test a number to see it is triangular.  If it is, print the number as a triangular output.  For example, since 15 is triangular it should print out as such</w:t>
      </w:r>
    </w:p>
    <w:p w14:paraId="1BB37533" w14:textId="77777777" w:rsidR="00517C8A" w:rsidRDefault="00517C8A" w:rsidP="00517C8A"/>
    <w:p w14:paraId="4EA3D39C" w14:textId="77777777" w:rsidR="00517C8A" w:rsidRDefault="00517C8A" w:rsidP="00517C8A">
      <w:r>
        <w:t>X</w:t>
      </w:r>
    </w:p>
    <w:p w14:paraId="7DF9D658" w14:textId="77777777" w:rsidR="00517C8A" w:rsidRDefault="00517C8A" w:rsidP="00517C8A">
      <w:r>
        <w:t>XX</w:t>
      </w:r>
    </w:p>
    <w:p w14:paraId="74A0E387" w14:textId="77777777" w:rsidR="00517C8A" w:rsidRDefault="00517C8A" w:rsidP="00517C8A">
      <w:r>
        <w:t>XXX</w:t>
      </w:r>
    </w:p>
    <w:p w14:paraId="5B45B218" w14:textId="77777777" w:rsidR="00517C8A" w:rsidRDefault="00517C8A" w:rsidP="00517C8A">
      <w:r>
        <w:t>XXXX</w:t>
      </w:r>
    </w:p>
    <w:p w14:paraId="1BCE2CE5" w14:textId="77777777" w:rsidR="00517C8A" w:rsidRDefault="00517C8A" w:rsidP="00517C8A">
      <w:r>
        <w:t>XXXXX</w:t>
      </w:r>
    </w:p>
    <w:p w14:paraId="0BCBB3CD" w14:textId="77777777" w:rsidR="002157D4" w:rsidRDefault="002157D4" w:rsidP="002157D4"/>
    <w:p w14:paraId="7AE8DEB7" w14:textId="078170A9" w:rsidR="002157D4" w:rsidRDefault="002157D4" w:rsidP="002157D4">
      <w:r>
        <w:t>Solve these problems and turn in your source code and a sample output attached to this sheet.</w:t>
      </w:r>
    </w:p>
    <w:p w14:paraId="52B51455" w14:textId="77777777" w:rsidR="002157D4" w:rsidRPr="005C7350" w:rsidRDefault="002157D4" w:rsidP="002157D4"/>
    <w:p w14:paraId="07D9D27B" w14:textId="20E3CF73" w:rsidR="002157D4" w:rsidRPr="005C7350" w:rsidRDefault="002157D4" w:rsidP="002157D4">
      <w:pPr>
        <w:rPr>
          <w:b/>
        </w:rPr>
      </w:pPr>
      <w:r>
        <w:rPr>
          <w:b/>
        </w:rPr>
        <w:t xml:space="preserve">4. </w:t>
      </w:r>
      <w:r w:rsidRPr="005C7350">
        <w:rPr>
          <w:b/>
        </w:rPr>
        <w:t>Factorial Challenge</w:t>
      </w:r>
    </w:p>
    <w:p w14:paraId="4A6C64BE" w14:textId="77777777" w:rsidR="002157D4" w:rsidRPr="005C7350" w:rsidRDefault="002157D4" w:rsidP="002157D4">
      <w:r w:rsidRPr="005C7350">
        <w:t>Write a program that determines the number of trailing zeros at the end of X! (X factorial), where X is an arbitrary number. For instance, 5! is 120, so it has one trailing zero. (How can you handle extremely values, such as 100!?) The input format should be that the program asks the use</w:t>
      </w:r>
      <w:r>
        <w:t>r to enter a number</w:t>
      </w:r>
      <w:r w:rsidRPr="005C7350">
        <w:t>. </w:t>
      </w:r>
      <w:r>
        <w:t>Hint:  To find the number of trailing zeros, count the number of multiples of 5 there are in the number you are taking the factorial of.  For example, 100! Has 20 multiples of 5 (5, 10, 15, 20 … 95, 100).  Be sure to write your program to handle the factorial of any integer.</w:t>
      </w:r>
    </w:p>
    <w:p w14:paraId="3B619F5F" w14:textId="77777777" w:rsidR="002157D4" w:rsidRDefault="002157D4" w:rsidP="002157D4"/>
    <w:p w14:paraId="2B2BCAE4" w14:textId="5BD5D5A0" w:rsidR="002157D4" w:rsidRPr="005C7350" w:rsidRDefault="002157D4" w:rsidP="002157D4">
      <w:pPr>
        <w:rPr>
          <w:b/>
        </w:rPr>
      </w:pPr>
      <w:r>
        <w:rPr>
          <w:b/>
        </w:rPr>
        <w:t xml:space="preserve">5. </w:t>
      </w:r>
      <w:r w:rsidRPr="005C7350">
        <w:rPr>
          <w:b/>
        </w:rPr>
        <w:t>Dual Primes</w:t>
      </w:r>
    </w:p>
    <w:p w14:paraId="4A135C54" w14:textId="77777777" w:rsidR="002157D4" w:rsidRPr="005C7350" w:rsidRDefault="002157D4" w:rsidP="002157D4">
      <w:r w:rsidRPr="005C7350">
        <w:t>A dual prime is 2 prime numbers that are exactly “2” apart. Example: 3, 5 // 11,</w:t>
      </w:r>
      <w:r>
        <w:t xml:space="preserve"> </w:t>
      </w:r>
      <w:r w:rsidRPr="005C7350">
        <w:t>13, etc.</w:t>
      </w:r>
    </w:p>
    <w:p w14:paraId="63C9D1A3" w14:textId="77777777" w:rsidR="002157D4" w:rsidRPr="005C7350" w:rsidRDefault="002157D4" w:rsidP="002157D4">
      <w:r>
        <w:t xml:space="preserve">In his challenge </w:t>
      </w:r>
      <w:r w:rsidRPr="005C7350">
        <w:t>you will do the following things:</w:t>
      </w:r>
    </w:p>
    <w:p w14:paraId="507C5339" w14:textId="77777777" w:rsidR="002157D4" w:rsidRPr="005C7350" w:rsidRDefault="002157D4" w:rsidP="002157D4">
      <w:r w:rsidRPr="005C7350">
        <w:t>Create a program that will:</w:t>
      </w:r>
    </w:p>
    <w:p w14:paraId="4C9198F5" w14:textId="77777777" w:rsidR="002157D4" w:rsidRPr="005C7350" w:rsidRDefault="002157D4" w:rsidP="002157D4">
      <w:pPr>
        <w:pStyle w:val="ListParagraph"/>
        <w:numPr>
          <w:ilvl w:val="0"/>
          <w:numId w:val="3"/>
        </w:numPr>
      </w:pPr>
      <w:r w:rsidRPr="005C7350">
        <w:t>Allow a user to input a number to iterate up to</w:t>
      </w:r>
    </w:p>
    <w:p w14:paraId="08A5D463" w14:textId="77777777" w:rsidR="002157D4" w:rsidRPr="005C7350" w:rsidRDefault="002157D4" w:rsidP="002157D4">
      <w:pPr>
        <w:pStyle w:val="ListParagraph"/>
        <w:numPr>
          <w:ilvl w:val="0"/>
          <w:numId w:val="3"/>
        </w:numPr>
      </w:pPr>
      <w:r w:rsidRPr="005C7350">
        <w:t>Allow the user to see all the dual primes, and a list of the numbers that are NOT dual prime</w:t>
      </w:r>
    </w:p>
    <w:p w14:paraId="5CD18439" w14:textId="77777777" w:rsidR="002157D4" w:rsidRPr="005C7350" w:rsidRDefault="002157D4" w:rsidP="002157D4"/>
    <w:p w14:paraId="6CCA69A1" w14:textId="56D54DB0" w:rsidR="002157D4" w:rsidRPr="005C7350" w:rsidRDefault="002157D4" w:rsidP="002157D4">
      <w:pPr>
        <w:rPr>
          <w:b/>
        </w:rPr>
      </w:pPr>
      <w:r>
        <w:rPr>
          <w:b/>
        </w:rPr>
        <w:t xml:space="preserve">6. </w:t>
      </w:r>
      <w:r w:rsidRPr="005C7350">
        <w:rPr>
          <w:b/>
        </w:rPr>
        <w:t>Day of Year</w:t>
      </w:r>
    </w:p>
    <w:p w14:paraId="2C43270C" w14:textId="50CC4812" w:rsidR="002157D4" w:rsidRDefault="002157D4" w:rsidP="002157D4">
      <w:r w:rsidRPr="005C7350">
        <w:t>Write a program that, given a date, three ints (for example, 11 27 1997), will print the number of that day within its year: i.e. Jan 1st is always 1, Dec 31st is either 365 or 366.</w:t>
      </w:r>
      <w:r w:rsidRPr="005C7350">
        <w:br/>
      </w:r>
    </w:p>
    <w:p w14:paraId="47F5B80D" w14:textId="38A29893" w:rsidR="002157D4" w:rsidRDefault="002157D4" w:rsidP="002157D4"/>
    <w:p w14:paraId="50C40EAD" w14:textId="0C73E36F" w:rsidR="002157D4" w:rsidRDefault="002157D4" w:rsidP="002157D4"/>
    <w:p w14:paraId="54E8D1F8" w14:textId="2B420199" w:rsidR="002157D4" w:rsidRDefault="002157D4" w:rsidP="002157D4"/>
    <w:p w14:paraId="1E442087" w14:textId="77777777" w:rsidR="002157D4" w:rsidRDefault="002157D4" w:rsidP="002157D4"/>
    <w:p w14:paraId="66BE3D49" w14:textId="77777777" w:rsidR="002157D4" w:rsidRPr="005C7350" w:rsidRDefault="002157D4" w:rsidP="002157D4"/>
    <w:p w14:paraId="273DBE05" w14:textId="691B20F5" w:rsidR="002157D4" w:rsidRPr="005C7350" w:rsidRDefault="002157D4" w:rsidP="002157D4">
      <w:pPr>
        <w:rPr>
          <w:b/>
        </w:rPr>
      </w:pPr>
      <w:r>
        <w:rPr>
          <w:b/>
        </w:rPr>
        <w:lastRenderedPageBreak/>
        <w:t xml:space="preserve">7. </w:t>
      </w:r>
      <w:r w:rsidRPr="005C7350">
        <w:rPr>
          <w:b/>
        </w:rPr>
        <w:t>How Old are the Doritos?</w:t>
      </w:r>
    </w:p>
    <w:p w14:paraId="06AF844F" w14:textId="77777777" w:rsidR="002157D4" w:rsidRPr="005C7350" w:rsidRDefault="002157D4" w:rsidP="002157D4">
      <w:r w:rsidRPr="005C7350">
        <w:t>The law requires that food product manufacturers place expiration dates on their products, but there is a loophole in the law: it does not require the expiration date to be in any particular form. So, it can be written in Swahili and still be legal.</w:t>
      </w:r>
    </w:p>
    <w:p w14:paraId="167390E9" w14:textId="77777777" w:rsidR="002157D4" w:rsidRPr="005C7350" w:rsidRDefault="002157D4" w:rsidP="002157D4">
      <w:r w:rsidRPr="005C7350">
        <w:t>Ralph Nader's third cousin, Nadine is a self-appointed Food Quality Spy. She has learned that many food product manufacturers have started encoding the product expiration dates to keep customers from knowing how old the stuff is.</w:t>
      </w:r>
    </w:p>
    <w:p w14:paraId="6A8AF5B0" w14:textId="77777777" w:rsidR="002157D4" w:rsidRPr="005C7350" w:rsidRDefault="002157D4" w:rsidP="002157D4">
      <w:r w:rsidRPr="005C7350">
        <w:t>But the encoding does allow grocers to figure out the expiration dates if for some reason, they want to.</w:t>
      </w:r>
    </w:p>
    <w:p w14:paraId="70003FDE" w14:textId="77777777" w:rsidR="002157D4" w:rsidRPr="005C7350" w:rsidRDefault="002157D4" w:rsidP="002157D4">
      <w:r w:rsidRPr="005C7350">
        <w:t>One popular encoding method:</w:t>
      </w:r>
    </w:p>
    <w:p w14:paraId="549F2D2B" w14:textId="77777777" w:rsidR="002157D4" w:rsidRPr="005C7350" w:rsidRDefault="002157D4" w:rsidP="002157D4">
      <w:pPr>
        <w:pStyle w:val="ListParagraph"/>
        <w:numPr>
          <w:ilvl w:val="0"/>
          <w:numId w:val="2"/>
        </w:numPr>
      </w:pPr>
      <w:r w:rsidRPr="005C7350">
        <w:t>encode the months from Jan to Dec as 'A' through 'L'</w:t>
      </w:r>
    </w:p>
    <w:p w14:paraId="7994BED5" w14:textId="77777777" w:rsidR="002157D4" w:rsidRPr="005C7350" w:rsidRDefault="002157D4" w:rsidP="002157D4">
      <w:pPr>
        <w:pStyle w:val="ListParagraph"/>
        <w:numPr>
          <w:ilvl w:val="0"/>
          <w:numId w:val="2"/>
        </w:numPr>
      </w:pPr>
      <w:r w:rsidRPr="005C7350">
        <w:t>encode each digit of the date as 'Q' through 'Z'</w:t>
      </w:r>
    </w:p>
    <w:p w14:paraId="5A69E704" w14:textId="77777777" w:rsidR="002157D4" w:rsidRPr="005C7350" w:rsidRDefault="002157D4" w:rsidP="002157D4">
      <w:pPr>
        <w:pStyle w:val="ListParagraph"/>
        <w:numPr>
          <w:ilvl w:val="0"/>
          <w:numId w:val="2"/>
        </w:numPr>
      </w:pPr>
      <w:r w:rsidRPr="005C7350">
        <w:t>encode the year as 'A' through 'Z' meaning 1 through 26 which is then added to 2000.</w:t>
      </w:r>
    </w:p>
    <w:p w14:paraId="2BD06530" w14:textId="77777777" w:rsidR="002157D4" w:rsidRPr="005C7350" w:rsidRDefault="002157D4" w:rsidP="002157D4">
      <w:r w:rsidRPr="005C7350">
        <w:t>Nadine found a particularly questionable loaf of bread with this date: ARZM. Write a program to determine the date.</w:t>
      </w:r>
    </w:p>
    <w:p w14:paraId="0BCE2FCA" w14:textId="692CE8B9" w:rsidR="002157D4" w:rsidRDefault="002157D4" w:rsidP="002157D4"/>
    <w:sectPr w:rsidR="002157D4" w:rsidSect="00385B4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E27E26"/>
    <w:multiLevelType w:val="hybridMultilevel"/>
    <w:tmpl w:val="AFC22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26D3048"/>
    <w:multiLevelType w:val="hybridMultilevel"/>
    <w:tmpl w:val="7A88507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64E03CD5"/>
    <w:multiLevelType w:val="hybridMultilevel"/>
    <w:tmpl w:val="E7A8B3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14446125">
    <w:abstractNumId w:val="1"/>
  </w:num>
  <w:num w:numId="2" w16cid:durableId="827674978">
    <w:abstractNumId w:val="2"/>
  </w:num>
  <w:num w:numId="3" w16cid:durableId="9982716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293B"/>
    <w:rsid w:val="0000081C"/>
    <w:rsid w:val="0001042C"/>
    <w:rsid w:val="00010D41"/>
    <w:rsid w:val="000162A1"/>
    <w:rsid w:val="000209E3"/>
    <w:rsid w:val="00026455"/>
    <w:rsid w:val="0003495D"/>
    <w:rsid w:val="00040238"/>
    <w:rsid w:val="00041821"/>
    <w:rsid w:val="00043207"/>
    <w:rsid w:val="00044A31"/>
    <w:rsid w:val="00050A4E"/>
    <w:rsid w:val="00051ACB"/>
    <w:rsid w:val="00053E46"/>
    <w:rsid w:val="00056D5F"/>
    <w:rsid w:val="00060572"/>
    <w:rsid w:val="00062CB3"/>
    <w:rsid w:val="00063923"/>
    <w:rsid w:val="00071AF6"/>
    <w:rsid w:val="00074574"/>
    <w:rsid w:val="00076159"/>
    <w:rsid w:val="0007701C"/>
    <w:rsid w:val="000B5490"/>
    <w:rsid w:val="000C1AF4"/>
    <w:rsid w:val="000C5998"/>
    <w:rsid w:val="000C5A1F"/>
    <w:rsid w:val="000D70E4"/>
    <w:rsid w:val="000E036B"/>
    <w:rsid w:val="000E1070"/>
    <w:rsid w:val="000E3525"/>
    <w:rsid w:val="000E5468"/>
    <w:rsid w:val="000F1F31"/>
    <w:rsid w:val="000F477B"/>
    <w:rsid w:val="000F4B3E"/>
    <w:rsid w:val="000F73DA"/>
    <w:rsid w:val="00100A92"/>
    <w:rsid w:val="00104308"/>
    <w:rsid w:val="00121895"/>
    <w:rsid w:val="00125D98"/>
    <w:rsid w:val="0013027D"/>
    <w:rsid w:val="00134D5D"/>
    <w:rsid w:val="0013566A"/>
    <w:rsid w:val="00144F6B"/>
    <w:rsid w:val="001604C1"/>
    <w:rsid w:val="00160B71"/>
    <w:rsid w:val="00167845"/>
    <w:rsid w:val="00167DAD"/>
    <w:rsid w:val="00174529"/>
    <w:rsid w:val="00176A1F"/>
    <w:rsid w:val="00185357"/>
    <w:rsid w:val="00185695"/>
    <w:rsid w:val="00187C1B"/>
    <w:rsid w:val="00190521"/>
    <w:rsid w:val="001B24AC"/>
    <w:rsid w:val="001C6492"/>
    <w:rsid w:val="001D0D37"/>
    <w:rsid w:val="001D39A0"/>
    <w:rsid w:val="001E2DB1"/>
    <w:rsid w:val="001E37A8"/>
    <w:rsid w:val="001F07B3"/>
    <w:rsid w:val="001F6052"/>
    <w:rsid w:val="001F67DF"/>
    <w:rsid w:val="002157D4"/>
    <w:rsid w:val="0021788F"/>
    <w:rsid w:val="002202F3"/>
    <w:rsid w:val="00225D5D"/>
    <w:rsid w:val="00233381"/>
    <w:rsid w:val="00237A6B"/>
    <w:rsid w:val="002445E3"/>
    <w:rsid w:val="00254701"/>
    <w:rsid w:val="00260EFF"/>
    <w:rsid w:val="00263DD4"/>
    <w:rsid w:val="002657B5"/>
    <w:rsid w:val="00265C14"/>
    <w:rsid w:val="00272186"/>
    <w:rsid w:val="002765FD"/>
    <w:rsid w:val="00283D2C"/>
    <w:rsid w:val="00284A11"/>
    <w:rsid w:val="00285C9A"/>
    <w:rsid w:val="00293542"/>
    <w:rsid w:val="00295314"/>
    <w:rsid w:val="002A0D63"/>
    <w:rsid w:val="002A5417"/>
    <w:rsid w:val="002A5A96"/>
    <w:rsid w:val="002A6AB8"/>
    <w:rsid w:val="002B0CFF"/>
    <w:rsid w:val="002B3069"/>
    <w:rsid w:val="002B70E2"/>
    <w:rsid w:val="002C30BC"/>
    <w:rsid w:val="002C3E9C"/>
    <w:rsid w:val="002C55E3"/>
    <w:rsid w:val="002C6682"/>
    <w:rsid w:val="002D0BD1"/>
    <w:rsid w:val="002D16FC"/>
    <w:rsid w:val="002D7B1A"/>
    <w:rsid w:val="002E23EB"/>
    <w:rsid w:val="002E5CA0"/>
    <w:rsid w:val="002F4C90"/>
    <w:rsid w:val="002F5104"/>
    <w:rsid w:val="002F5F79"/>
    <w:rsid w:val="002F7C6B"/>
    <w:rsid w:val="003258F4"/>
    <w:rsid w:val="00335212"/>
    <w:rsid w:val="00335B68"/>
    <w:rsid w:val="003411A6"/>
    <w:rsid w:val="003444EA"/>
    <w:rsid w:val="0035027A"/>
    <w:rsid w:val="003502D4"/>
    <w:rsid w:val="003504CF"/>
    <w:rsid w:val="00352FF2"/>
    <w:rsid w:val="00354D2C"/>
    <w:rsid w:val="003607E5"/>
    <w:rsid w:val="00363F81"/>
    <w:rsid w:val="003705A1"/>
    <w:rsid w:val="00375FBE"/>
    <w:rsid w:val="0038041C"/>
    <w:rsid w:val="003810FC"/>
    <w:rsid w:val="00385B4F"/>
    <w:rsid w:val="00387C31"/>
    <w:rsid w:val="00390EB1"/>
    <w:rsid w:val="0039293B"/>
    <w:rsid w:val="00395737"/>
    <w:rsid w:val="003A66A1"/>
    <w:rsid w:val="003A6C30"/>
    <w:rsid w:val="003B0645"/>
    <w:rsid w:val="003B1876"/>
    <w:rsid w:val="003B3C23"/>
    <w:rsid w:val="003C0905"/>
    <w:rsid w:val="003C5B33"/>
    <w:rsid w:val="003C663A"/>
    <w:rsid w:val="003D4B09"/>
    <w:rsid w:val="003F0C42"/>
    <w:rsid w:val="003F61FC"/>
    <w:rsid w:val="00400A47"/>
    <w:rsid w:val="00404CDE"/>
    <w:rsid w:val="004160BB"/>
    <w:rsid w:val="0042002F"/>
    <w:rsid w:val="00430D84"/>
    <w:rsid w:val="0043274E"/>
    <w:rsid w:val="00455112"/>
    <w:rsid w:val="00461872"/>
    <w:rsid w:val="00463576"/>
    <w:rsid w:val="0047033F"/>
    <w:rsid w:val="004806D1"/>
    <w:rsid w:val="00485B91"/>
    <w:rsid w:val="00485F50"/>
    <w:rsid w:val="004925D3"/>
    <w:rsid w:val="004A2473"/>
    <w:rsid w:val="004A5811"/>
    <w:rsid w:val="004B0A23"/>
    <w:rsid w:val="004B2D20"/>
    <w:rsid w:val="004B5840"/>
    <w:rsid w:val="004B76C8"/>
    <w:rsid w:val="004C10EE"/>
    <w:rsid w:val="004C14AE"/>
    <w:rsid w:val="004C3EC6"/>
    <w:rsid w:val="004D1965"/>
    <w:rsid w:val="004F02ED"/>
    <w:rsid w:val="004F246F"/>
    <w:rsid w:val="004F2582"/>
    <w:rsid w:val="004F39FD"/>
    <w:rsid w:val="004F5CD4"/>
    <w:rsid w:val="00502D6B"/>
    <w:rsid w:val="00513FA9"/>
    <w:rsid w:val="00517C8A"/>
    <w:rsid w:val="0054091D"/>
    <w:rsid w:val="00541CB6"/>
    <w:rsid w:val="00550046"/>
    <w:rsid w:val="0055550D"/>
    <w:rsid w:val="00557586"/>
    <w:rsid w:val="00560147"/>
    <w:rsid w:val="005755E0"/>
    <w:rsid w:val="0058137A"/>
    <w:rsid w:val="00582134"/>
    <w:rsid w:val="00587F2A"/>
    <w:rsid w:val="00592279"/>
    <w:rsid w:val="005A0656"/>
    <w:rsid w:val="005A0EE3"/>
    <w:rsid w:val="005A2D8C"/>
    <w:rsid w:val="005A4E07"/>
    <w:rsid w:val="005B1683"/>
    <w:rsid w:val="005C0A8E"/>
    <w:rsid w:val="005C508D"/>
    <w:rsid w:val="005C7210"/>
    <w:rsid w:val="005C78A9"/>
    <w:rsid w:val="005D3F2A"/>
    <w:rsid w:val="005D41D5"/>
    <w:rsid w:val="005D54D9"/>
    <w:rsid w:val="005D6272"/>
    <w:rsid w:val="005E1955"/>
    <w:rsid w:val="005E239F"/>
    <w:rsid w:val="005E40FB"/>
    <w:rsid w:val="005E5E21"/>
    <w:rsid w:val="006027BC"/>
    <w:rsid w:val="0060787C"/>
    <w:rsid w:val="00623F7B"/>
    <w:rsid w:val="00631A08"/>
    <w:rsid w:val="006341C8"/>
    <w:rsid w:val="00642165"/>
    <w:rsid w:val="006668A5"/>
    <w:rsid w:val="00667F0E"/>
    <w:rsid w:val="00670054"/>
    <w:rsid w:val="00681011"/>
    <w:rsid w:val="006838D1"/>
    <w:rsid w:val="00685C21"/>
    <w:rsid w:val="00695683"/>
    <w:rsid w:val="006A0BF4"/>
    <w:rsid w:val="006A1162"/>
    <w:rsid w:val="006A36AF"/>
    <w:rsid w:val="006A3F29"/>
    <w:rsid w:val="006A4B9E"/>
    <w:rsid w:val="006D55A3"/>
    <w:rsid w:val="006D665C"/>
    <w:rsid w:val="006E3423"/>
    <w:rsid w:val="006E411D"/>
    <w:rsid w:val="006E4B47"/>
    <w:rsid w:val="006E4DE6"/>
    <w:rsid w:val="006E5027"/>
    <w:rsid w:val="006E5B1E"/>
    <w:rsid w:val="006F45E8"/>
    <w:rsid w:val="006F788A"/>
    <w:rsid w:val="006F7FAE"/>
    <w:rsid w:val="0070013A"/>
    <w:rsid w:val="00704256"/>
    <w:rsid w:val="00704B4D"/>
    <w:rsid w:val="00716F13"/>
    <w:rsid w:val="00723374"/>
    <w:rsid w:val="00724AC8"/>
    <w:rsid w:val="007336F5"/>
    <w:rsid w:val="00734DEF"/>
    <w:rsid w:val="00742993"/>
    <w:rsid w:val="00747278"/>
    <w:rsid w:val="007537E9"/>
    <w:rsid w:val="00755DE6"/>
    <w:rsid w:val="0077197E"/>
    <w:rsid w:val="00773965"/>
    <w:rsid w:val="007851E1"/>
    <w:rsid w:val="007857F7"/>
    <w:rsid w:val="0078676C"/>
    <w:rsid w:val="00791B59"/>
    <w:rsid w:val="00793D95"/>
    <w:rsid w:val="00794E7E"/>
    <w:rsid w:val="007978B5"/>
    <w:rsid w:val="007A2B5F"/>
    <w:rsid w:val="007A4EBA"/>
    <w:rsid w:val="007B40F3"/>
    <w:rsid w:val="007B5F11"/>
    <w:rsid w:val="007C4E82"/>
    <w:rsid w:val="007D14F0"/>
    <w:rsid w:val="007D699F"/>
    <w:rsid w:val="007D7108"/>
    <w:rsid w:val="007E0E39"/>
    <w:rsid w:val="007E51C4"/>
    <w:rsid w:val="007F2997"/>
    <w:rsid w:val="007F46F7"/>
    <w:rsid w:val="00801F43"/>
    <w:rsid w:val="00805D8A"/>
    <w:rsid w:val="00807B8F"/>
    <w:rsid w:val="00812616"/>
    <w:rsid w:val="008136A7"/>
    <w:rsid w:val="0082072E"/>
    <w:rsid w:val="00822174"/>
    <w:rsid w:val="00824690"/>
    <w:rsid w:val="0083505F"/>
    <w:rsid w:val="008416E7"/>
    <w:rsid w:val="0084258B"/>
    <w:rsid w:val="00847E6D"/>
    <w:rsid w:val="00851291"/>
    <w:rsid w:val="008619DB"/>
    <w:rsid w:val="008627A0"/>
    <w:rsid w:val="00862C11"/>
    <w:rsid w:val="00863054"/>
    <w:rsid w:val="00867FBF"/>
    <w:rsid w:val="0087556E"/>
    <w:rsid w:val="00880294"/>
    <w:rsid w:val="00883D7D"/>
    <w:rsid w:val="00886034"/>
    <w:rsid w:val="0088673B"/>
    <w:rsid w:val="008873E0"/>
    <w:rsid w:val="0089174F"/>
    <w:rsid w:val="00896D65"/>
    <w:rsid w:val="008B58B8"/>
    <w:rsid w:val="008C19ED"/>
    <w:rsid w:val="008C2869"/>
    <w:rsid w:val="008C2F9A"/>
    <w:rsid w:val="008E1572"/>
    <w:rsid w:val="008E5335"/>
    <w:rsid w:val="008F70E3"/>
    <w:rsid w:val="00913E91"/>
    <w:rsid w:val="00930D5F"/>
    <w:rsid w:val="00947B1B"/>
    <w:rsid w:val="009565C2"/>
    <w:rsid w:val="0096393A"/>
    <w:rsid w:val="0097518F"/>
    <w:rsid w:val="009821A5"/>
    <w:rsid w:val="009949B2"/>
    <w:rsid w:val="009A1884"/>
    <w:rsid w:val="009A7EB4"/>
    <w:rsid w:val="009B0892"/>
    <w:rsid w:val="009B0FB7"/>
    <w:rsid w:val="009B7051"/>
    <w:rsid w:val="009C221D"/>
    <w:rsid w:val="009D1804"/>
    <w:rsid w:val="00A06AEA"/>
    <w:rsid w:val="00A1082A"/>
    <w:rsid w:val="00A1113A"/>
    <w:rsid w:val="00A16979"/>
    <w:rsid w:val="00A2176B"/>
    <w:rsid w:val="00A23BF6"/>
    <w:rsid w:val="00A27ED8"/>
    <w:rsid w:val="00A3708B"/>
    <w:rsid w:val="00A43E42"/>
    <w:rsid w:val="00A50D48"/>
    <w:rsid w:val="00A742D4"/>
    <w:rsid w:val="00A80981"/>
    <w:rsid w:val="00A84459"/>
    <w:rsid w:val="00A87451"/>
    <w:rsid w:val="00A92132"/>
    <w:rsid w:val="00AA2AA5"/>
    <w:rsid w:val="00AA3D3F"/>
    <w:rsid w:val="00AB1040"/>
    <w:rsid w:val="00AC58D4"/>
    <w:rsid w:val="00AC613A"/>
    <w:rsid w:val="00AD0C5E"/>
    <w:rsid w:val="00AD7363"/>
    <w:rsid w:val="00AE02A1"/>
    <w:rsid w:val="00AE31E7"/>
    <w:rsid w:val="00AE3F6C"/>
    <w:rsid w:val="00AE45C1"/>
    <w:rsid w:val="00AE5C12"/>
    <w:rsid w:val="00AF2B75"/>
    <w:rsid w:val="00AF4CF6"/>
    <w:rsid w:val="00B013BE"/>
    <w:rsid w:val="00B165CE"/>
    <w:rsid w:val="00B174E4"/>
    <w:rsid w:val="00B20924"/>
    <w:rsid w:val="00B250B3"/>
    <w:rsid w:val="00B371C9"/>
    <w:rsid w:val="00B4466C"/>
    <w:rsid w:val="00B60528"/>
    <w:rsid w:val="00B6493A"/>
    <w:rsid w:val="00B66EB8"/>
    <w:rsid w:val="00B742FB"/>
    <w:rsid w:val="00B77F7F"/>
    <w:rsid w:val="00B82AD6"/>
    <w:rsid w:val="00B90DB5"/>
    <w:rsid w:val="00B959B9"/>
    <w:rsid w:val="00B96699"/>
    <w:rsid w:val="00BC3F85"/>
    <w:rsid w:val="00BD5B94"/>
    <w:rsid w:val="00BE1EC0"/>
    <w:rsid w:val="00BF6E5D"/>
    <w:rsid w:val="00BF71D6"/>
    <w:rsid w:val="00C07F0A"/>
    <w:rsid w:val="00C10902"/>
    <w:rsid w:val="00C14232"/>
    <w:rsid w:val="00C160CC"/>
    <w:rsid w:val="00C22EE5"/>
    <w:rsid w:val="00C400E4"/>
    <w:rsid w:val="00C44A70"/>
    <w:rsid w:val="00C61ED6"/>
    <w:rsid w:val="00C72636"/>
    <w:rsid w:val="00C72968"/>
    <w:rsid w:val="00C77319"/>
    <w:rsid w:val="00C80FF3"/>
    <w:rsid w:val="00C86581"/>
    <w:rsid w:val="00C865E1"/>
    <w:rsid w:val="00C9167A"/>
    <w:rsid w:val="00C97437"/>
    <w:rsid w:val="00CA2966"/>
    <w:rsid w:val="00CA5231"/>
    <w:rsid w:val="00CA5AFA"/>
    <w:rsid w:val="00CA5D6E"/>
    <w:rsid w:val="00CB1BBA"/>
    <w:rsid w:val="00CB2E8F"/>
    <w:rsid w:val="00CB753E"/>
    <w:rsid w:val="00CC2FB3"/>
    <w:rsid w:val="00CD461E"/>
    <w:rsid w:val="00CE2D18"/>
    <w:rsid w:val="00CE527A"/>
    <w:rsid w:val="00CE5E96"/>
    <w:rsid w:val="00CF5942"/>
    <w:rsid w:val="00D010DF"/>
    <w:rsid w:val="00D0620E"/>
    <w:rsid w:val="00D20255"/>
    <w:rsid w:val="00D2554F"/>
    <w:rsid w:val="00D26F7D"/>
    <w:rsid w:val="00D32147"/>
    <w:rsid w:val="00D32186"/>
    <w:rsid w:val="00D33981"/>
    <w:rsid w:val="00D33CB7"/>
    <w:rsid w:val="00D42EA6"/>
    <w:rsid w:val="00D54BFA"/>
    <w:rsid w:val="00D5639E"/>
    <w:rsid w:val="00D651C2"/>
    <w:rsid w:val="00D664AD"/>
    <w:rsid w:val="00D66B74"/>
    <w:rsid w:val="00D705C8"/>
    <w:rsid w:val="00D72B4A"/>
    <w:rsid w:val="00D7704C"/>
    <w:rsid w:val="00D9346E"/>
    <w:rsid w:val="00DA0E00"/>
    <w:rsid w:val="00DA37DB"/>
    <w:rsid w:val="00DA4BCA"/>
    <w:rsid w:val="00DB3800"/>
    <w:rsid w:val="00DB7CEE"/>
    <w:rsid w:val="00DC1BBB"/>
    <w:rsid w:val="00DC364F"/>
    <w:rsid w:val="00DC43FD"/>
    <w:rsid w:val="00DE2501"/>
    <w:rsid w:val="00DE306D"/>
    <w:rsid w:val="00DF2503"/>
    <w:rsid w:val="00DF7D2C"/>
    <w:rsid w:val="00E02BE0"/>
    <w:rsid w:val="00E04DFB"/>
    <w:rsid w:val="00E04F1A"/>
    <w:rsid w:val="00E13FC3"/>
    <w:rsid w:val="00E214ED"/>
    <w:rsid w:val="00E26A2A"/>
    <w:rsid w:val="00E33988"/>
    <w:rsid w:val="00E41CC6"/>
    <w:rsid w:val="00E45314"/>
    <w:rsid w:val="00E46FC6"/>
    <w:rsid w:val="00E52C55"/>
    <w:rsid w:val="00E52E7D"/>
    <w:rsid w:val="00E57773"/>
    <w:rsid w:val="00E61B51"/>
    <w:rsid w:val="00E6215F"/>
    <w:rsid w:val="00E65F8C"/>
    <w:rsid w:val="00E7019D"/>
    <w:rsid w:val="00E814FA"/>
    <w:rsid w:val="00E82CA0"/>
    <w:rsid w:val="00E849EC"/>
    <w:rsid w:val="00E96C4C"/>
    <w:rsid w:val="00EB2BCC"/>
    <w:rsid w:val="00EB74A7"/>
    <w:rsid w:val="00EC060B"/>
    <w:rsid w:val="00EC6A1C"/>
    <w:rsid w:val="00EC7121"/>
    <w:rsid w:val="00ED2943"/>
    <w:rsid w:val="00ED2E31"/>
    <w:rsid w:val="00ED3705"/>
    <w:rsid w:val="00EE511E"/>
    <w:rsid w:val="00EF4731"/>
    <w:rsid w:val="00EF68FE"/>
    <w:rsid w:val="00F02C90"/>
    <w:rsid w:val="00F0423B"/>
    <w:rsid w:val="00F23374"/>
    <w:rsid w:val="00F26521"/>
    <w:rsid w:val="00F376B6"/>
    <w:rsid w:val="00F441D6"/>
    <w:rsid w:val="00F50437"/>
    <w:rsid w:val="00F51872"/>
    <w:rsid w:val="00F5380B"/>
    <w:rsid w:val="00F54CF9"/>
    <w:rsid w:val="00F64AFC"/>
    <w:rsid w:val="00F65275"/>
    <w:rsid w:val="00F678FB"/>
    <w:rsid w:val="00F74237"/>
    <w:rsid w:val="00F80346"/>
    <w:rsid w:val="00F81A50"/>
    <w:rsid w:val="00F84107"/>
    <w:rsid w:val="00F85FE4"/>
    <w:rsid w:val="00F87276"/>
    <w:rsid w:val="00F9268D"/>
    <w:rsid w:val="00FA37B3"/>
    <w:rsid w:val="00FA47C2"/>
    <w:rsid w:val="00FB17AC"/>
    <w:rsid w:val="00FB304E"/>
    <w:rsid w:val="00FB6A84"/>
    <w:rsid w:val="00FD0264"/>
    <w:rsid w:val="00FE386E"/>
    <w:rsid w:val="00FF521C"/>
    <w:rsid w:val="00FF5B53"/>
    <w:rsid w:val="00FF6C05"/>
    <w:rsid w:val="00FF7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42183C0"/>
  <w15:docId w15:val="{76BBACC7-64C8-44FA-A6CB-34039A0C1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5B4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57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789</Words>
  <Characters>340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4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4</cp:revision>
  <cp:lastPrinted>2007-05-22T16:13:00Z</cp:lastPrinted>
  <dcterms:created xsi:type="dcterms:W3CDTF">2022-04-08T14:21:00Z</dcterms:created>
  <dcterms:modified xsi:type="dcterms:W3CDTF">2023-04-07T14:34:00Z</dcterms:modified>
</cp:coreProperties>
</file>